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4960025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center"/>
        <w:textAlignment w:val="center"/>
        <w:rPr>
          <w:rFonts w:eastAsia="宋体" w:cs="Times New Roman" w:hint="eastAsia"/>
          <w:b/>
          <w:sz w:val="32"/>
          <w:szCs w:val="22"/>
          <w:lang w:val="en-US" w:eastAsia="zh-CN"/>
        </w:rPr>
      </w:pPr>
      <w:r>
        <w:rPr>
          <w:rFonts w:eastAsia="宋体" w:cs="Times New Roman" w:hint="eastAsia"/>
          <w:b/>
          <w:sz w:val="32"/>
          <w:szCs w:val="2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65000</wp:posOffset>
            </wp:positionH>
            <wp:positionV relativeFrom="topMargin">
              <wp:posOffset>12192000</wp:posOffset>
            </wp:positionV>
            <wp:extent cx="406400" cy="279400"/>
            <wp:wrapNone/>
            <wp:docPr id="10001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 w:cs="Times New Roman" w:hint="eastAsia"/>
          <w:b/>
          <w:sz w:val="32"/>
          <w:szCs w:val="22"/>
          <w:lang w:val="en-US" w:eastAsia="zh-CN"/>
        </w:rPr>
        <w:t>8.4同一直线上的二力合成</w:t>
      </w:r>
    </w:p>
    <w:p w14:paraId="69DC738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center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b w:val="0"/>
          <w:bCs/>
          <w:sz w:val="28"/>
          <w:szCs w:val="21"/>
        </w:rPr>
        <w:t>基础知识填空</w:t>
      </w:r>
    </w:p>
    <w:p w14:paraId="7B4D6E78">
      <w:pPr>
        <w:spacing w:line="360" w:lineRule="auto"/>
        <w:rPr>
          <w:rFonts w:hint="eastAsia"/>
        </w:rPr>
      </w:pPr>
      <w:r>
        <w:rPr>
          <w:rFonts w:hint="eastAsia"/>
        </w:rPr>
        <w:t>1.  如果一个力单独作用的效果与几个力共同作用的效果相同，这个力就叫作那几个力的 ______。求几个力合力的过程，在物理学中称为力的 ______。</w:t>
      </w:r>
    </w:p>
    <w:p w14:paraId="6E91D030">
      <w:pPr>
        <w:spacing w:line="360" w:lineRule="auto"/>
        <w:rPr>
          <w:rFonts w:hint="eastAsia"/>
          <w:lang w:val="en-US" w:eastAsia="zh-CN"/>
        </w:rPr>
      </w:pPr>
    </w:p>
    <w:p w14:paraId="37FBDDCE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.  在同一直线上，方向相同的两个力，其合力的大小等于这两个力的 ______，合力的方向与这两个力的方向 ______。</w:t>
      </w:r>
    </w:p>
    <w:p w14:paraId="61A99122">
      <w:pPr>
        <w:spacing w:line="360" w:lineRule="auto"/>
        <w:rPr>
          <w:rFonts w:hint="eastAsia"/>
          <w:lang w:val="en-US" w:eastAsia="zh-CN"/>
        </w:rPr>
      </w:pPr>
    </w:p>
    <w:p w14:paraId="4ACF4241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.  在同一直线上，方向相反的两个力，其合力的大小等于这两个力的 ______，合力的方向与 ______ 的那个力方向一致。</w:t>
      </w:r>
    </w:p>
    <w:p w14:paraId="7152A7D8">
      <w:pPr>
        <w:spacing w:line="360" w:lineRule="auto"/>
        <w:rPr>
          <w:rFonts w:hint="eastAsia"/>
          <w:lang w:val="en-US" w:eastAsia="zh-CN"/>
        </w:rPr>
      </w:pPr>
    </w:p>
    <w:p w14:paraId="045EFCFB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4</w:t>
      </w:r>
      <w:r>
        <w:rPr>
          <w:rFonts w:hint="eastAsia"/>
        </w:rPr>
        <w:t>. 两个力</w:t>
      </w:r>
      <w:r>
        <w:rPr>
          <w:rFonts w:ascii="Times New Roman Italic" w:hAnsi="Times New Roman Italic" w:cs="Times New Roman Italic" w:hint="default"/>
          <w:i/>
          <w:iCs/>
        </w:rPr>
        <w:t>F</w:t>
      </w:r>
      <w:r>
        <w:rPr>
          <w:rFonts w:ascii="Times New Roman Italic" w:hAnsi="Times New Roman Italic" w:cs="Times New Roman Italic" w:hint="default"/>
          <w:i/>
          <w:iCs/>
          <w:vertAlign w:val="subscript"/>
        </w:rPr>
        <w:t>1</w:t>
      </w:r>
      <w:r>
        <w:rPr>
          <w:rFonts w:hint="eastAsia"/>
          <w:i w:val="0"/>
          <w:iCs w:val="0"/>
        </w:rPr>
        <w:t>=5N</w:t>
      </w:r>
      <w:r>
        <w:rPr>
          <w:rFonts w:hint="eastAsia"/>
          <w:i w:val="0"/>
          <w:iCs w:val="0"/>
          <w:lang w:eastAsia="zh-CN"/>
        </w:rPr>
        <w:t>，</w:t>
      </w:r>
      <w:r>
        <w:rPr>
          <w:rFonts w:ascii="Times New Roman Italic" w:hAnsi="Times New Roman Italic" w:cs="Times New Roman Italic" w:hint="default"/>
          <w:i/>
          <w:iCs/>
        </w:rPr>
        <w:t>F</w:t>
      </w:r>
      <w:r>
        <w:rPr>
          <w:rFonts w:ascii="Times New Roman Italic" w:hAnsi="Times New Roman Italic" w:cs="Times New Roman Italic" w:hint="default"/>
          <w:i/>
          <w:iCs/>
          <w:vertAlign w:val="subscript"/>
        </w:rPr>
        <w:t>2</w:t>
      </w:r>
      <w:r>
        <w:rPr>
          <w:rFonts w:hint="eastAsia"/>
          <w:i w:val="0"/>
          <w:iCs w:val="0"/>
        </w:rPr>
        <w:t>=3N</w:t>
      </w:r>
      <w:r>
        <w:rPr>
          <w:rFonts w:hint="eastAsia"/>
        </w:rPr>
        <w:t>，若它们方向相同，则合力为 ______ N；若它们方向相反，则合力为 ______ N。</w:t>
      </w:r>
    </w:p>
    <w:p w14:paraId="21AFCAE9">
      <w:pPr>
        <w:spacing w:line="360" w:lineRule="auto"/>
        <w:rPr>
          <w:rFonts w:hint="eastAsia"/>
          <w:lang w:val="en-US" w:eastAsia="zh-CN"/>
        </w:rPr>
      </w:pPr>
    </w:p>
    <w:p w14:paraId="1EBCB06B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.  若两个力在同一直线上的合力为零，则这两个力的大小 ______，方向 ______，此时物体处于平衡状态。</w:t>
      </w:r>
    </w:p>
    <w:p w14:paraId="321AD78A">
      <w:pPr>
        <w:spacing w:line="360" w:lineRule="auto"/>
        <w:rPr>
          <w:rFonts w:hint="eastAsia"/>
          <w:lang w:val="en-US" w:eastAsia="zh-CN"/>
        </w:rPr>
      </w:pPr>
    </w:p>
    <w:p w14:paraId="32E198FB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6</w:t>
      </w:r>
      <w:r>
        <w:rPr>
          <w:rFonts w:hint="eastAsia"/>
        </w:rPr>
        <w:t>.  在探究同一直线上二力合成的实验中，每次都将小圆环拉到标记的O点，其目的是为了保证每次力的作用 ______ 相同。</w:t>
      </w:r>
    </w:p>
    <w:p w14:paraId="563C97F5">
      <w:pPr>
        <w:spacing w:line="360" w:lineRule="auto"/>
        <w:rPr>
          <w:rFonts w:hint="eastAsia"/>
          <w:lang w:val="en-US" w:eastAsia="zh-CN"/>
        </w:rPr>
      </w:pPr>
    </w:p>
    <w:p w14:paraId="25C25865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. 实验中，为了尽量减小两个弹簧测力计拉力方向之间的夹角，使力严格作用在同一直线上，可以将细绳 ______ 放置，并沿 ______ 方向拉动。</w:t>
      </w:r>
    </w:p>
    <w:p w14:paraId="0497C091">
      <w:pPr>
        <w:spacing w:line="360" w:lineRule="auto"/>
        <w:rPr>
          <w:rFonts w:hint="eastAsia"/>
          <w:lang w:val="en-US" w:eastAsia="zh-CN"/>
        </w:rPr>
      </w:pPr>
    </w:p>
    <w:p w14:paraId="4299A803">
      <w:pPr>
        <w:numPr>
          <w:ilvl w:val="0"/>
          <w:numId w:val="1"/>
        </w:numPr>
        <w:spacing w:line="360" w:lineRule="auto"/>
        <w:rPr>
          <w:rFonts w:hint="eastAsia"/>
        </w:rPr>
      </w:pPr>
      <w:r>
        <w:rPr>
          <w:rFonts w:hint="eastAsia"/>
        </w:rPr>
        <w:t xml:space="preserve"> 一辆在平直轨道上行驶的列车，若受到的牵引力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rFonts w:hint="eastAsia"/>
        </w:rPr>
        <w:t>，阻力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rFonts w:hint="eastAsia"/>
        </w:rPr>
        <w:t>，且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rFonts w:hint="eastAsia"/>
        </w:rPr>
        <w:t xml:space="preserve"> =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rFonts w:hint="eastAsia"/>
        </w:rPr>
        <w:t>，则列车所受合力为 ______，</w:t>
      </w:r>
    </w:p>
    <w:p w14:paraId="21054117">
      <w:pPr>
        <w:numPr>
          <w:numId w:val="0"/>
        </w:numPr>
        <w:spacing w:line="360" w:lineRule="auto"/>
        <w:rPr>
          <w:rFonts w:hint="eastAsia"/>
        </w:rPr>
      </w:pPr>
    </w:p>
    <w:p w14:paraId="7BC43D2F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9</w:t>
      </w:r>
      <w:r>
        <w:rPr>
          <w:rFonts w:hint="eastAsia"/>
        </w:rPr>
        <w:t>.  排球竖直上升时，受到的重力</w:t>
      </w:r>
      <w:r>
        <w:rPr>
          <w:rFonts w:hint="eastAsia"/>
          <w:lang w:val="en-US" w:eastAsia="zh-CN"/>
        </w:rPr>
        <w:t>方向</w:t>
      </w:r>
      <w:r>
        <w:rPr>
          <w:rFonts w:hint="eastAsia"/>
        </w:rPr>
        <w:t xml:space="preserve"> ______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与</w:t>
      </w:r>
      <w:r>
        <w:rPr>
          <w:rFonts w:hint="eastAsia"/>
        </w:rPr>
        <w:t>空气阻力方向 ______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选填</w:t>
      </w:r>
      <w:r>
        <w:rPr>
          <w:rFonts w:hint="eastAsia"/>
          <w:lang w:eastAsia="zh-CN"/>
        </w:rPr>
        <w:t>“</w:t>
      </w:r>
      <w:r>
        <w:rPr>
          <w:rFonts w:hint="eastAsia"/>
          <w:lang w:val="en-US" w:eastAsia="zh-CN"/>
        </w:rPr>
        <w:t>相同”或“不同”</w:t>
      </w:r>
      <w:r>
        <w:rPr>
          <w:rFonts w:hint="eastAsia"/>
          <w:lang w:eastAsia="zh-CN"/>
        </w:rPr>
        <w:t>）</w: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若排球在此过程中受到的</w:t>
      </w:r>
      <w:r>
        <w:rPr>
          <w:rFonts w:hint="eastAsia"/>
        </w:rPr>
        <w:t>合力为3.2N；若重力为2.7N，则空气阻力的大小为 ______ N。</w:t>
      </w:r>
    </w:p>
    <w:p w14:paraId="5F746226">
      <w:pPr>
        <w:spacing w:line="360" w:lineRule="auto"/>
        <w:rPr>
          <w:rFonts w:hint="eastAsia"/>
        </w:rPr>
      </w:pPr>
    </w:p>
    <w:p w14:paraId="23248053">
      <w:pPr>
        <w:spacing w:line="360" w:lineRule="auto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0</w:t>
      </w:r>
      <w:r>
        <w:rPr>
          <w:rFonts w:hint="eastAsia"/>
        </w:rPr>
        <w:t>. 帆船配备多面船帆，是为了在风向相同时，获得更大的 ______，使船获得更大的前进动力。</w:t>
      </w:r>
    </w:p>
    <w:p w14:paraId="7745E82D">
      <w:pPr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br w:type="page"/>
      </w:r>
    </w:p>
    <w:p w14:paraId="4A2AF5BE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1. </w:t>
      </w:r>
      <w:r>
        <w:rPr>
          <w:sz w:val="21"/>
        </w:rPr>
        <w:t>关于同一直线上的两个力的合成，下列说法正确的是（　　）</w:t>
      </w:r>
    </w:p>
    <w:p w14:paraId="28CD29C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合力的作用效果与这两个力的作用效果相同</w:t>
      </w:r>
      <w:r>
        <w:rPr>
          <w:sz w:val="21"/>
        </w:rPr>
        <w:tab/>
      </w:r>
    </w:p>
    <w:p w14:paraId="53C254F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合力为零时，物体的运动状态一定不变</w:t>
      </w:r>
    </w:p>
    <w:p w14:paraId="5E85C7A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合力的方向一定与这两个力的方向都相同</w:t>
      </w:r>
      <w:r>
        <w:rPr>
          <w:sz w:val="21"/>
        </w:rPr>
        <w:tab/>
      </w:r>
    </w:p>
    <w:p w14:paraId="5C4636E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合力一定比这两个力都大</w:t>
      </w:r>
    </w:p>
    <w:p w14:paraId="48B440C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</w:p>
    <w:p w14:paraId="53F2A40D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2. </w:t>
      </w:r>
      <w:r>
        <w:rPr>
          <w:sz w:val="21"/>
        </w:rPr>
        <w:t>如下图所示，一个物体受到同一直线上的三个力作用，这三个力的大小分别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b2f4195ec68804cb414e3db85316499" style="width:113.5pt;height:15.8pt" o:ole="" coordsize="21600,21600" o:preferrelative="t" filled="f" stroked="f">
            <v:stroke joinstyle="miter"/>
            <v:imagedata r:id="rId5" o:title="eqId9b2f4195ec68804cb414e3db85316499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</w:rPr>
        <w:t>。这三个力的合力大小和方向分别是（　　）</w:t>
      </w:r>
    </w:p>
    <w:p w14:paraId="204214AB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99565" cy="360045"/>
            <wp:effectExtent l="0" t="0" r="635" b="20955"/>
            <wp:docPr id="1" name="图片 1" descr="@@@f67e6204-d072-4ca3-a9f8-8efa0f56cf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f67e6204-d072-4ca3-a9f8-8efa0f56cff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99565" cy="360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C5BB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0N，向左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B．6N，向右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</w:t>
      </w:r>
      <w:r>
        <w:rPr>
          <w:sz w:val="21"/>
        </w:rPr>
        <w:t>C．6N，向左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D．2N，向左</w:t>
      </w:r>
    </w:p>
    <w:p w14:paraId="32EA8D7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</w:p>
    <w:p w14:paraId="43232AA3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3.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多选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果一个物体只受同一直线上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两个力的作用，其中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8N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5N，则该物体受到的合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的大小为（　　）</w:t>
      </w:r>
    </w:p>
    <w:p w14:paraId="1940990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可能等于3N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B．可能等于13N</w:t>
      </w:r>
      <w:r>
        <w:rPr>
          <w:sz w:val="21"/>
        </w:rPr>
        <w:tab/>
      </w:r>
    </w:p>
    <w:p w14:paraId="588CFD1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可能等于2N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D．可能等于15N</w:t>
      </w:r>
    </w:p>
    <w:p w14:paraId="22611DF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</w:p>
    <w:p w14:paraId="16091B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4. </w:t>
      </w:r>
      <w:r>
        <w:rPr>
          <w:sz w:val="21"/>
        </w:rPr>
        <w:t>同学们在体育课垫排球时，对排球受力分析说法正确的是（　　）</w:t>
      </w:r>
    </w:p>
    <w:p w14:paraId="4DA23D7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竖直上升过程中合力方向向上</w:t>
      </w:r>
      <w:r>
        <w:rPr>
          <w:sz w:val="21"/>
        </w:rPr>
        <w:tab/>
      </w:r>
      <w:r>
        <w:rPr>
          <w:sz w:val="21"/>
        </w:rPr>
        <w:t>B．竖直上升过程中合力方向向下</w:t>
      </w:r>
    </w:p>
    <w:p w14:paraId="46118D0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下落过程中合力越来越大</w:t>
      </w:r>
      <w:r>
        <w:rPr>
          <w:rFonts w:hint="eastAsia"/>
          <w:sz w:val="21"/>
          <w:lang w:val="en-US" w:eastAsia="zh-CN"/>
        </w:rPr>
        <w:tab/>
      </w:r>
      <w:r>
        <w:rPr>
          <w:rFonts w:hint="default"/>
          <w:sz w:val="21"/>
          <w:lang w:val="en-US" w:eastAsia="zh-CN"/>
        </w:rPr>
        <w:t xml:space="preserve">D. </w:t>
      </w:r>
      <w:r>
        <w:rPr>
          <w:rFonts w:hint="eastAsia"/>
          <w:sz w:val="21"/>
          <w:lang w:val="en-US" w:eastAsia="zh-CN"/>
        </w:rPr>
        <w:t>竖直上升到最高点时合力为0</w:t>
      </w:r>
      <w:r>
        <w:rPr>
          <w:sz w:val="21"/>
        </w:rPr>
        <w:tab/>
      </w:r>
    </w:p>
    <w:p w14:paraId="39C2433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</w:p>
    <w:p w14:paraId="32EA1928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5. </w:t>
      </w:r>
      <w:r>
        <w:rPr>
          <w:sz w:val="21"/>
        </w:rPr>
        <w:t>如图甲所示，小明在水平地面上用力推木箱，推力随时间变化的图像如图乙所示，木箱速度随时间变化的图像如图丙所示。</w:t>
      </w:r>
    </w:p>
    <w:p w14:paraId="340EC6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28925" cy="972185"/>
            <wp:effectExtent l="0" t="0" r="15875" b="18415"/>
            <wp:docPr id="3" name="图片 3" descr="@@@932e2266-27b8-4677-9ecb-656c95d55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932e2266-27b8-4677-9ecb-656c95d556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C09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0~0.8s内木箱没有动，地面对木箱的摩擦力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N；</w:t>
      </w:r>
    </w:p>
    <w:p w14:paraId="3C27B6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1.2~1.8s内木箱受到的摩擦力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 xml:space="preserve"> N；</w:t>
      </w:r>
    </w:p>
    <w:p w14:paraId="1C4F68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3)2.2s后撤去对木箱的推力，木箱将会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 xml:space="preserve"> （选填字母）</w:t>
      </w:r>
    </w:p>
    <w:p w14:paraId="4527F5D8">
      <w:pPr>
        <w:shd w:val="clear" w:color="auto" w:fill="auto"/>
        <w:spacing w:line="360" w:lineRule="auto"/>
        <w:jc w:val="left"/>
        <w:textAlignment w:val="center"/>
        <w:rPr>
          <w:rFonts w:eastAsia="宋体" w:cs="Times New Roman" w:hint="eastAsia"/>
          <w:b/>
          <w:sz w:val="32"/>
          <w:szCs w:val="22"/>
          <w:lang w:val="en-US" w:eastAsia="zh-CN"/>
        </w:rPr>
      </w:pPr>
      <w:r>
        <w:rPr>
          <w:sz w:val="21"/>
        </w:rPr>
        <w:t>①匀速直线运动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②立刻静止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③既不匀速直线运动也不立刻静止</w:t>
      </w:r>
      <w:r>
        <w:rPr>
          <w:rFonts w:eastAsia="宋体" w:cs="Times New Roman" w:hint="eastAsia"/>
          <w:b/>
          <w:sz w:val="32"/>
          <w:szCs w:val="22"/>
          <w:lang w:val="en-US" w:eastAsia="zh-CN"/>
        </w:rPr>
        <w:br w:type="page"/>
      </w:r>
    </w:p>
    <w:p w14:paraId="5AE1924D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center"/>
        <w:textAlignment w:val="center"/>
        <w:rPr>
          <w:rFonts w:eastAsia="宋体" w:cs="Times New Roman" w:hint="eastAsia"/>
          <w:b/>
          <w:sz w:val="32"/>
          <w:szCs w:val="22"/>
          <w:lang w:val="en-US" w:eastAsia="zh-CN"/>
        </w:rPr>
      </w:pPr>
      <w:r>
        <w:rPr>
          <w:rFonts w:eastAsia="宋体" w:cs="Times New Roman" w:hint="eastAsia"/>
          <w:b/>
          <w:sz w:val="32"/>
          <w:szCs w:val="22"/>
          <w:lang w:val="en-US" w:eastAsia="zh-CN"/>
        </w:rPr>
        <w:t>8.4同一直线上的二力合成</w:t>
      </w:r>
    </w:p>
    <w:p w14:paraId="1F5A863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center"/>
        <w:rPr>
          <w:rFonts w:ascii="宋体" w:eastAsia="宋体" w:hAnsi="宋体" w:cs="宋体" w:hint="default"/>
          <w:b w:val="0"/>
          <w:bCs/>
          <w:sz w:val="28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/>
          <w:sz w:val="28"/>
          <w:szCs w:val="21"/>
        </w:rPr>
        <w:t>基础知识填空</w:t>
      </w:r>
      <w:r>
        <w:rPr>
          <w:rFonts w:ascii="宋体" w:eastAsia="宋体" w:hAnsi="宋体" w:cs="宋体" w:hint="eastAsia"/>
          <w:b w:val="0"/>
          <w:bCs/>
          <w:sz w:val="28"/>
          <w:szCs w:val="21"/>
          <w:lang w:eastAsia="zh-CN"/>
        </w:rPr>
        <w:t>——</w:t>
      </w:r>
      <w:r>
        <w:rPr>
          <w:rFonts w:ascii="宋体" w:eastAsia="宋体" w:hAnsi="宋体" w:cs="宋体" w:hint="eastAsia"/>
          <w:b w:val="0"/>
          <w:bCs/>
          <w:sz w:val="28"/>
          <w:szCs w:val="21"/>
          <w:lang w:val="en-US" w:eastAsia="zh-CN"/>
        </w:rPr>
        <w:t>答案</w:t>
      </w:r>
    </w:p>
    <w:p w14:paraId="4E67D05E">
      <w:pPr>
        <w:spacing w:line="360" w:lineRule="auto"/>
        <w:rPr>
          <w:rFonts w:hint="eastAsia"/>
        </w:rPr>
      </w:pPr>
      <w:r>
        <w:rPr>
          <w:rFonts w:hint="eastAsia"/>
        </w:rPr>
        <w:t>1.  如果一个力单独作用的效果与几个力共同作用的效果相同，这个力就叫作那几个力的 ______。求几个力合力的过程，在物理学中称为力的 ______。</w:t>
      </w:r>
    </w:p>
    <w:p w14:paraId="7BC1464E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答案：合力</w:t>
      </w:r>
      <w:r>
        <w:rPr>
          <w:rFonts w:hint="eastAsia"/>
          <w:lang w:eastAsia="zh-CN"/>
        </w:rPr>
        <w:t>；</w:t>
      </w:r>
      <w:r>
        <w:rPr>
          <w:rFonts w:hint="eastAsia"/>
        </w:rPr>
        <w:t>合成</w:t>
      </w:r>
    </w:p>
    <w:p w14:paraId="4960E2D7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.  在同一直线上，方向相同的两个力，其合力的大小等于这两个力的 ______，合力的方向与这两个力的方向 ______。</w:t>
      </w:r>
    </w:p>
    <w:p w14:paraId="26DB9043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答案：大小之和；相同</w:t>
      </w:r>
    </w:p>
    <w:p w14:paraId="56CDDFBA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.  在同一直线上，方向相反的两个力，其合力的大小等于这两个力的 ______，合力的方向与 ______ 的那个力方向一致。</w:t>
      </w:r>
    </w:p>
    <w:p w14:paraId="41F15EE0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答案：大小之差；较大</w:t>
      </w:r>
    </w:p>
    <w:p w14:paraId="32C404BE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4</w:t>
      </w:r>
      <w:r>
        <w:rPr>
          <w:rFonts w:hint="eastAsia"/>
        </w:rPr>
        <w:t>. 两个力</w:t>
      </w:r>
      <w:r>
        <w:rPr>
          <w:rFonts w:ascii="Times New Roman Italic" w:hAnsi="Times New Roman Italic" w:cs="Times New Roman Italic" w:hint="default"/>
          <w:i/>
          <w:iCs/>
        </w:rPr>
        <w:t>F</w:t>
      </w:r>
      <w:r>
        <w:rPr>
          <w:rFonts w:ascii="Times New Roman Italic" w:hAnsi="Times New Roman Italic" w:cs="Times New Roman Italic" w:hint="default"/>
          <w:i/>
          <w:iCs/>
          <w:vertAlign w:val="subscript"/>
        </w:rPr>
        <w:t>1</w:t>
      </w:r>
      <w:r>
        <w:rPr>
          <w:rFonts w:hint="eastAsia"/>
          <w:i w:val="0"/>
          <w:iCs w:val="0"/>
        </w:rPr>
        <w:t>=5N</w:t>
      </w:r>
      <w:r>
        <w:rPr>
          <w:rFonts w:hint="eastAsia"/>
          <w:i w:val="0"/>
          <w:iCs w:val="0"/>
          <w:lang w:eastAsia="zh-CN"/>
        </w:rPr>
        <w:t>，</w:t>
      </w:r>
      <w:r>
        <w:rPr>
          <w:rFonts w:ascii="Times New Roman Italic" w:hAnsi="Times New Roman Italic" w:cs="Times New Roman Italic" w:hint="default"/>
          <w:i/>
          <w:iCs/>
        </w:rPr>
        <w:t>F</w:t>
      </w:r>
      <w:r>
        <w:rPr>
          <w:rFonts w:ascii="Times New Roman Italic" w:hAnsi="Times New Roman Italic" w:cs="Times New Roman Italic" w:hint="default"/>
          <w:i/>
          <w:iCs/>
          <w:vertAlign w:val="subscript"/>
        </w:rPr>
        <w:t>2</w:t>
      </w:r>
      <w:r>
        <w:rPr>
          <w:rFonts w:hint="eastAsia"/>
          <w:i w:val="0"/>
          <w:iCs w:val="0"/>
        </w:rPr>
        <w:t>=3N</w:t>
      </w:r>
      <w:r>
        <w:rPr>
          <w:rFonts w:hint="eastAsia"/>
        </w:rPr>
        <w:t>，若它们方向相同，则合力为 ______ N；若它们方向相反，则合力为 ______ N。</w:t>
      </w:r>
    </w:p>
    <w:p w14:paraId="7B5277F9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答案：8；2</w:t>
      </w:r>
    </w:p>
    <w:p w14:paraId="3C3CDE0B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.  若两个力在同一直线上的合力为零，则这两个力的大小 ______，方向 ______，此时物体处于平衡状态。</w:t>
      </w:r>
    </w:p>
    <w:p w14:paraId="64B62DB6">
      <w:pPr>
        <w:spacing w:line="360" w:lineRule="auto"/>
        <w:rPr>
          <w:rFonts w:eastAsia="宋体" w:hint="eastAsia"/>
          <w:lang w:eastAsia="zh-CN"/>
        </w:rPr>
      </w:pPr>
      <w:r>
        <w:rPr>
          <w:rFonts w:hint="eastAsia"/>
        </w:rPr>
        <w:t xml:space="preserve">    答案：相等；相反</w:t>
      </w:r>
    </w:p>
    <w:p w14:paraId="6F188F4D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6</w:t>
      </w:r>
      <w:r>
        <w:rPr>
          <w:rFonts w:hint="eastAsia"/>
        </w:rPr>
        <w:t>.  在探究同一直线上二力合成的实验中，每次都将小圆环拉到标记的O点，其目的是为了保证每次力的作用 ______ 相同。</w:t>
      </w:r>
    </w:p>
    <w:p w14:paraId="63B098F6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答案：效果</w:t>
      </w:r>
    </w:p>
    <w:p w14:paraId="6AF4FE1E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. 实验中，为了尽量减小两个弹簧测力计拉力方向之间的夹角，使力严格作用在同一直线上，可以将细绳 ______ 放置，并沿 ______ 方向拉动。</w:t>
      </w:r>
    </w:p>
    <w:p w14:paraId="0E0322D9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答案：平行；水平（或同一直线）</w:t>
      </w:r>
    </w:p>
    <w:p w14:paraId="7EADFD34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8</w:t>
      </w:r>
      <w:r>
        <w:rPr>
          <w:rFonts w:hint="eastAsia"/>
        </w:rPr>
        <w:t>.  一辆在平直轨道上行驶的列车，若受到的牵引力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rFonts w:hint="eastAsia"/>
        </w:rPr>
        <w:t>，阻力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rFonts w:hint="eastAsia"/>
        </w:rPr>
        <w:t>，且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rFonts w:hint="eastAsia"/>
        </w:rPr>
        <w:t xml:space="preserve"> =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rFonts w:hint="eastAsia"/>
        </w:rPr>
        <w:t>，则列车所受合力为 ______，列车做 ______ 运动。</w:t>
      </w:r>
    </w:p>
    <w:p w14:paraId="742D6FD8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答案：0；匀速直线</w:t>
      </w:r>
    </w:p>
    <w:p w14:paraId="3A0E75C1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9</w:t>
      </w:r>
      <w:r>
        <w:rPr>
          <w:rFonts w:hint="eastAsia"/>
        </w:rPr>
        <w:t>.  排球竖直上升时，受到的重力</w:t>
      </w:r>
      <w:r>
        <w:rPr>
          <w:rFonts w:hint="eastAsia"/>
          <w:lang w:val="en-US" w:eastAsia="zh-CN"/>
        </w:rPr>
        <w:t>方向</w:t>
      </w:r>
      <w:r>
        <w:rPr>
          <w:rFonts w:hint="eastAsia"/>
        </w:rPr>
        <w:t xml:space="preserve"> ______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与</w:t>
      </w:r>
      <w:r>
        <w:rPr>
          <w:rFonts w:hint="eastAsia"/>
        </w:rPr>
        <w:t>空气阻力方向 ______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选填</w:t>
      </w:r>
      <w:r>
        <w:rPr>
          <w:rFonts w:hint="eastAsia"/>
          <w:lang w:eastAsia="zh-CN"/>
        </w:rPr>
        <w:t>“</w:t>
      </w:r>
      <w:r>
        <w:rPr>
          <w:rFonts w:hint="eastAsia"/>
          <w:lang w:val="en-US" w:eastAsia="zh-CN"/>
        </w:rPr>
        <w:t>相同”或“不同”</w:t>
      </w:r>
      <w:r>
        <w:rPr>
          <w:rFonts w:hint="eastAsia"/>
          <w:lang w:eastAsia="zh-CN"/>
        </w:rPr>
        <w:t>）</w: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若排球在此过程中受到的</w:t>
      </w:r>
      <w:r>
        <w:rPr>
          <w:rFonts w:hint="eastAsia"/>
        </w:rPr>
        <w:t>合力为3.2N；若重力为2.7N，则空气阻力的大小为 ______ N。</w:t>
      </w:r>
    </w:p>
    <w:p w14:paraId="716D63DC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答案：</w:t>
      </w:r>
      <w:r>
        <w:rPr>
          <w:rFonts w:hint="eastAsia"/>
          <w:lang w:val="en-US" w:eastAsia="zh-CN"/>
        </w:rPr>
        <w:t>竖直向下；相同；</w:t>
      </w:r>
      <w:r>
        <w:rPr>
          <w:rFonts w:hint="eastAsia"/>
        </w:rPr>
        <w:t>0.5</w:t>
      </w:r>
    </w:p>
    <w:p w14:paraId="75211044">
      <w:pPr>
        <w:spacing w:line="360" w:lineRule="auto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0</w:t>
      </w:r>
      <w:r>
        <w:rPr>
          <w:rFonts w:hint="eastAsia"/>
        </w:rPr>
        <w:t>. 帆船配备多面船帆，是为了在风向相同时，获得更大的 ______，使船获得更大的前进动力。</w:t>
      </w:r>
    </w:p>
    <w:p w14:paraId="3145F744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答案：合力（或推力）</w:t>
      </w:r>
    </w:p>
    <w:p w14:paraId="4EF14D44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1. </w:t>
      </w:r>
      <w:r>
        <w:rPr>
          <w:sz w:val="21"/>
        </w:rPr>
        <w:t>关于同一直线上的两个力的合成，下列说法正确的是（　　）</w:t>
      </w:r>
    </w:p>
    <w:p w14:paraId="192D0D6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合力的作用效果与这两个力的作用效果相同</w:t>
      </w:r>
      <w:r>
        <w:rPr>
          <w:sz w:val="21"/>
        </w:rPr>
        <w:tab/>
      </w:r>
    </w:p>
    <w:p w14:paraId="18B0D61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合力为零时，物体的运动状态一定不变</w:t>
      </w:r>
    </w:p>
    <w:p w14:paraId="2CC21D1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合力的方向一定与这两个力的方向都相同</w:t>
      </w:r>
      <w:r>
        <w:rPr>
          <w:sz w:val="21"/>
        </w:rPr>
        <w:tab/>
      </w:r>
    </w:p>
    <w:p w14:paraId="7F0419B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合力一定比这两个力都大</w:t>
      </w:r>
    </w:p>
    <w:p w14:paraId="36A24C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</w:rPr>
        <w:t xml:space="preserve">    答案：</w:t>
      </w:r>
      <w:r>
        <w:rPr>
          <w:sz w:val="21"/>
        </w:rPr>
        <w:t>A</w:t>
      </w:r>
    </w:p>
    <w:p w14:paraId="736D755F">
      <w:pPr>
        <w:numPr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2. </w:t>
      </w:r>
      <w:r>
        <w:rPr>
          <w:sz w:val="21"/>
        </w:rPr>
        <w:t>如下图所示，一个物体受到同一直线上的三个力作用，这三个力的大小分别为</w:t>
      </w:r>
      <w:r>
        <w:object>
          <v:shape id="_x0000_i1026" type="#_x0000_t75" alt="eqId9b2f4195ec68804cb414e3db85316499" style="width:113.5pt;height:15.8pt" o:ole="" coordsize="21600,21600" o:preferrelative="t" filled="f" stroked="f">
            <v:stroke joinstyle="miter"/>
            <v:imagedata r:id="rId5" o:title="eqId9b2f4195ec68804cb414e3db85316499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sz w:val="21"/>
        </w:rPr>
        <w:t>。这三个力的合力大小和方向分别是（　　）</w:t>
      </w:r>
    </w:p>
    <w:p w14:paraId="5C701FF4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99565" cy="360045"/>
            <wp:effectExtent l="0" t="0" r="635" b="20955"/>
            <wp:docPr id="2" name="图片 2" descr="@@@f67e6204-d072-4ca3-a9f8-8efa0f56cf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f67e6204-d072-4ca3-a9f8-8efa0f56cff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99565" cy="360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212B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0N，向左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B．6N，向右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</w:t>
      </w:r>
      <w:r>
        <w:rPr>
          <w:sz w:val="21"/>
        </w:rPr>
        <w:t>C．6N，向左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D．2N，向左</w:t>
      </w:r>
    </w:p>
    <w:p w14:paraId="0D1336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</w:rPr>
        <w:t xml:space="preserve">    答案：</w:t>
      </w:r>
      <w:r>
        <w:rPr>
          <w:sz w:val="21"/>
        </w:rPr>
        <w:t>D</w:t>
      </w:r>
    </w:p>
    <w:p w14:paraId="2E2A85D4">
      <w:pPr>
        <w:numPr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3.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多选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果一个物体只受同一直线上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两个力的作用，其中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8N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5N，则该物体受到的合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的大小为（　　）</w:t>
      </w:r>
    </w:p>
    <w:p w14:paraId="124D7CE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可能等于3N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B．可能等于13N</w:t>
      </w:r>
      <w:r>
        <w:rPr>
          <w:sz w:val="21"/>
        </w:rPr>
        <w:tab/>
      </w:r>
    </w:p>
    <w:p w14:paraId="6C4ECD4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可能等于2N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D．可能等于15N</w:t>
      </w:r>
    </w:p>
    <w:p w14:paraId="5ABEAF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</w:rPr>
        <w:t xml:space="preserve">    答案：</w:t>
      </w:r>
      <w:r>
        <w:rPr>
          <w:sz w:val="21"/>
        </w:rPr>
        <w:t>AB</w:t>
      </w:r>
    </w:p>
    <w:p w14:paraId="178F08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4. </w:t>
      </w:r>
      <w:r>
        <w:rPr>
          <w:sz w:val="21"/>
        </w:rPr>
        <w:t>同学们在体育课垫排球时，对排球受力分析说法正确的是（　　）</w:t>
      </w:r>
    </w:p>
    <w:p w14:paraId="1DA0C16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竖直上升过程中合力方向向上</w:t>
      </w:r>
      <w:r>
        <w:rPr>
          <w:sz w:val="21"/>
        </w:rPr>
        <w:tab/>
      </w:r>
      <w:r>
        <w:rPr>
          <w:sz w:val="21"/>
        </w:rPr>
        <w:t>B．竖直上升过程中合力方向向下</w:t>
      </w:r>
    </w:p>
    <w:p w14:paraId="3F937CC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下落过程中合力越来越大</w:t>
      </w:r>
      <w:r>
        <w:rPr>
          <w:rFonts w:hint="eastAsia"/>
          <w:sz w:val="21"/>
          <w:lang w:val="en-US" w:eastAsia="zh-CN"/>
        </w:rPr>
        <w:tab/>
      </w:r>
      <w:r>
        <w:rPr>
          <w:rFonts w:hint="default"/>
          <w:sz w:val="21"/>
          <w:lang w:val="en-US" w:eastAsia="zh-CN"/>
        </w:rPr>
        <w:t xml:space="preserve">D. </w:t>
      </w:r>
      <w:bookmarkStart w:id="0" w:name="_GoBack"/>
      <w:bookmarkEnd w:id="0"/>
      <w:r>
        <w:rPr>
          <w:rFonts w:hint="eastAsia"/>
          <w:sz w:val="21"/>
          <w:lang w:val="en-US" w:eastAsia="zh-CN"/>
        </w:rPr>
        <w:t>竖直上升到最高点时合力为0</w:t>
      </w:r>
      <w:r>
        <w:rPr>
          <w:sz w:val="21"/>
        </w:rPr>
        <w:tab/>
      </w:r>
    </w:p>
    <w:p w14:paraId="14CE37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</w:rPr>
        <w:t xml:space="preserve">    答案：</w:t>
      </w:r>
      <w:r>
        <w:rPr>
          <w:sz w:val="21"/>
        </w:rPr>
        <w:t>B</w:t>
      </w:r>
    </w:p>
    <w:p w14:paraId="7385A568">
      <w:pPr>
        <w:numPr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5. </w:t>
      </w:r>
      <w:r>
        <w:rPr>
          <w:sz w:val="21"/>
        </w:rPr>
        <w:t>如图甲所示，小明在水平地面上用力推木箱，推力随时间变化的图像如图乙所示，木箱速度随时间变化的图像如图丙所示。</w:t>
      </w:r>
    </w:p>
    <w:p w14:paraId="6ADD93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28925" cy="972185"/>
            <wp:effectExtent l="0" t="0" r="15875" b="18415"/>
            <wp:docPr id="100027" name="图片 100027" descr="@@@932e2266-27b8-4677-9ecb-656c95d55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932e2266-27b8-4677-9ecb-656c95d556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2C8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0~0.8s内木箱没有动，地面对木箱的摩擦力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N；</w:t>
      </w:r>
    </w:p>
    <w:p w14:paraId="404844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1.2~1.8s内木箱受到的摩擦力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 xml:space="preserve"> N；</w:t>
      </w:r>
    </w:p>
    <w:p w14:paraId="0837C9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3)2.2s后撤去对木箱的推力，木箱将会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 xml:space="preserve"> （选填字母）</w:t>
      </w:r>
    </w:p>
    <w:p w14:paraId="78E18557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①匀速直线运动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②立刻静止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③既不匀速直线运动也不立刻静止</w:t>
      </w:r>
      <w:r>
        <w:rPr>
          <w:rFonts w:hint="eastAsia"/>
          <w:sz w:val="21"/>
          <w:lang w:val="en-US" w:eastAsia="zh-CN"/>
        </w:rPr>
        <w:t xml:space="preserve">           </w:t>
      </w:r>
      <w:r>
        <w:rPr>
          <w:rFonts w:hint="eastAsia"/>
        </w:rPr>
        <w:t>答案：</w:t>
      </w:r>
      <w:r>
        <w:rPr>
          <w:sz w:val="21"/>
        </w:rPr>
        <w:t>(1)3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(2)4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(3)③</w:t>
      </w:r>
    </w:p>
    <w:sectPr>
      <w:headerReference w:type="default" r:id="rId10"/>
      <w:footerReference w:type="default" r:id="rId11"/>
      <w:pgSz w:w="11906" w:h="16838"/>
      <w:pgMar w:top="1440" w:right="1083" w:bottom="1440" w:left="1083" w:header="851" w:footer="992" w:gutter="0"/>
      <w:pgBorders>
        <w:top w:val="double" w:sz="4" w:space="1" w:color="00B050"/>
        <w:left w:val="double" w:sz="4" w:space="4" w:color="00B050"/>
        <w:bottom w:val="double" w:sz="4" w:space="1" w:color="00B050"/>
        <w:right w:val="double" w:sz="4" w:space="4" w:color="00B050"/>
      </w:pgBorders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AEF" w:usb1="C0007841" w:usb2="00000009" w:usb3="00000000" w:csb0="400401FF" w:csb1="FFFF0000"/>
  </w:font>
  <w:font w:name="宋体">
    <w:altName w:val="汉仪书宋二KW"/>
    <w:panose1 w:val="00000000000000000000"/>
    <w:charset w:val="86"/>
    <w:family w:val="auto"/>
    <w:pitch w:val="variable"/>
    <w:sig w:usb0="00000000" w:usb1="00000000" w:usb2="00000000" w:usb3="00000000" w:csb0="0004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variable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variable"/>
    <w:sig w:usb0="00000000" w:usb1="00000000" w:usb2="00000001" w:usb3="00000000" w:csb0="0000019F" w:csb1="00000000"/>
  </w:font>
  <w:font w:name="Times New Roman Bold">
    <w:panose1 w:val="02020603050405020304"/>
    <w:charset w:val="00"/>
    <w:family w:val="auto"/>
    <w:pitch w:val="default"/>
    <w:sig w:usb0="E0002AEF" w:usb1="C0007841" w:usb2="00000009" w:usb3="00000000" w:csb0="400001FF" w:csb1="FFFF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Times New Roman Italic">
    <w:panose1 w:val="02020603050405020304"/>
    <w:charset w:val="00"/>
    <w:family w:val="auto"/>
    <w:pitch w:val="default"/>
    <w:sig w:usb0="E0002AEF" w:usb1="C0007841" w:usb2="00000009" w:usb3="00000000" w:csb0="400001FF" w:csb1="FFFF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FF62999"/>
    <w:multiLevelType w:val="singleLevel"/>
    <w:tmpl w:val="5FF62999"/>
    <w:lvl w:ilvl="0">
      <w:start w:val="8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9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FFD5DD86"/>
    <w:rsid w:val="95756CC3"/>
    <w:rsid w:val="DDBF87FF"/>
    <w:rsid w:val="DDCF9171"/>
    <w:rsid w:val="DEFEF20A"/>
    <w:rsid w:val="DFD1F21B"/>
    <w:rsid w:val="E7FB70FF"/>
    <w:rsid w:val="FDBF50F8"/>
    <w:rsid w:val="FFD5DD86"/>
    <w:rsid w:val="004151FC"/>
    <w:rsid w:val="00C02FC6"/>
    <w:rsid w:val="6FAFBB23"/>
    <w:rsid w:val="76F72C91"/>
    <w:rsid w:val="7CFF2DF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3">
    <w:name w:val="heading 3"/>
    <w:basedOn w:val="Normal"/>
    <w:next w:val="Normal"/>
    <w:semiHidden/>
    <w:unhideWhenUsed/>
    <w:qFormat/>
    <w:pPr>
      <w:keepNext/>
      <w:keepLines/>
      <w:spacing w:before="260" w:after="260" w:line="360" w:lineRule="auto"/>
      <w:outlineLvl w:val="2"/>
    </w:pPr>
    <w:rPr>
      <w:rFonts w:ascii="Times New Roman Bold" w:hAnsi="Times New Roman Bold" w:eastAsiaTheme="minorEastAsia"/>
      <w:b/>
      <w:bCs/>
      <w:color w:val="000000" w:themeColor="text1"/>
      <w:sz w:val="32"/>
      <w:szCs w:val="32"/>
      <w14:textFill>
        <w14:solidFill>
          <w14:schemeClr w14:val="tx1"/>
        </w14:solidFill>
      </w14:textFill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样式1"/>
    <w:basedOn w:val="Normal"/>
    <w:qFormat/>
    <w:pPr>
      <w:wordWrap w:val="0"/>
      <w:spacing w:line="360" w:lineRule="auto"/>
      <w:ind w:firstLine="420"/>
      <w:textAlignment w:val="center"/>
    </w:pPr>
    <w:rPr>
      <w:rFonts w:ascii="宋体" w:eastAsia="宋体" w:hAnsi="宋体" w:cs="Times New Roman" w:hint="eastAsia"/>
      <w:b/>
      <w:bCs/>
      <w:color w:val="00B050"/>
      <w:sz w:val="24"/>
      <w:szCs w:val="24"/>
    </w:rPr>
  </w:style>
  <w:style w:type="paragraph" w:customStyle="1" w:styleId="2">
    <w:name w:val="样式2"/>
    <w:basedOn w:val="Normal"/>
    <w:qFormat/>
    <w:pPr>
      <w:wordWrap w:val="0"/>
      <w:spacing w:line="360" w:lineRule="auto"/>
      <w:ind w:firstLine="420"/>
      <w:textAlignment w:val="center"/>
    </w:pPr>
    <w:rPr>
      <w:rFonts w:ascii="宋体" w:eastAsia="宋体" w:hAnsi="宋体" w:cs="宋体" w:hint="eastAsia"/>
      <w:color w:val="BA7A1C"/>
      <w:sz w:val="22"/>
      <w:szCs w:val="22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header" Target="header1.xml" /><Relationship Id="rId11" Type="http://schemas.openxmlformats.org/officeDocument/2006/relationships/footer" Target="footer1.xml" /><Relationship Id="rId12" Type="http://schemas.openxmlformats.org/officeDocument/2006/relationships/theme" Target="theme/theme1.xml" /><Relationship Id="rId13" Type="http://schemas.openxmlformats.org/officeDocument/2006/relationships/numbering" Target="numbering.xml" /><Relationship Id="rId14" Type="http://schemas.openxmlformats.org/officeDocument/2006/relationships/styles" Target="style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image" Target="media/image1.png" /><Relationship Id="rId5" Type="http://schemas.openxmlformats.org/officeDocument/2006/relationships/image" Target="media/image2.wmf" /><Relationship Id="rId6" Type="http://schemas.openxmlformats.org/officeDocument/2006/relationships/oleObject" Target="embeddings/oleObject1.bin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oleObject" Target="embeddings/oleObject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0</Words>
  <Characters>0</Characters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30T00:28:00Z</dcterms:created>
  <dcterms:modified xsi:type="dcterms:W3CDTF">2025-12-30T08:0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